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B55075" w:rsidRDefault="00B55075">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2E892B7B" w:rsidR="00824484" w:rsidRDefault="00200728" w:rsidP="000323BA">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1ABE5B7E" w:rsidR="00824484" w:rsidRDefault="000323BA">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79DEA1E8" w14:textId="77777777" w:rsidR="000323BA" w:rsidRDefault="000323BA" w:rsidP="000323BA">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62EAD" w14:textId="77777777" w:rsidR="000323BA" w:rsidRDefault="000323BA" w:rsidP="000323BA">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3B69842E" w:rsidR="00824484" w:rsidRDefault="000323BA" w:rsidP="000323BA">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7EF7308" w14:textId="33EFF1BD" w:rsidR="00584F24" w:rsidRDefault="000132A7">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81CBAB9" w14:textId="08C7A911" w:rsidR="00584F24" w:rsidRDefault="000132A7">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1340340" w14:textId="1E31D376" w:rsidR="00584F24" w:rsidRDefault="000132A7">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36DA95B" w14:textId="4EE383C6" w:rsidR="00584F24" w:rsidRDefault="000132A7">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5106F2AE" w14:textId="77230303" w:rsidR="00584F24" w:rsidRDefault="000132A7">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1298E956" w14:textId="12E6E7A2" w:rsidR="00584F24" w:rsidRDefault="000132A7">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0F3C3FD8" w14:textId="42602DCC" w:rsidR="00584F24" w:rsidRDefault="000132A7">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569EC68" w14:textId="7F913F87" w:rsidR="00584F24" w:rsidRDefault="000132A7">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B9F0855" w14:textId="34620619" w:rsidR="00584F24" w:rsidRDefault="000132A7">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3F0F6159" w14:textId="3735795F" w:rsidR="00584F24" w:rsidRDefault="000132A7">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3924EA">
          <w:rPr>
            <w:noProof/>
            <w:webHidden/>
          </w:rPr>
          <w:t>6</w:t>
        </w:r>
        <w:r w:rsidR="00584F24">
          <w:rPr>
            <w:noProof/>
            <w:webHidden/>
          </w:rPr>
          <w:fldChar w:fldCharType="end"/>
        </w:r>
      </w:hyperlink>
    </w:p>
    <w:p w14:paraId="4C165D36" w14:textId="095B197F" w:rsidR="00584F24" w:rsidRDefault="000132A7">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1102BE35" w14:textId="018A38F4" w:rsidR="00584F24" w:rsidRDefault="000132A7">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3147A5B6" w14:textId="7D867BDC" w:rsidR="00584F24" w:rsidRDefault="000132A7">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24AD0246" w14:textId="3E43F431" w:rsidR="00584F24" w:rsidRDefault="000132A7">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3924EA">
          <w:rPr>
            <w:noProof/>
            <w:webHidden/>
          </w:rPr>
          <w:t>9</w:t>
        </w:r>
        <w:r w:rsidR="00584F24">
          <w:rPr>
            <w:noProof/>
            <w:webHidden/>
          </w:rPr>
          <w:fldChar w:fldCharType="end"/>
        </w:r>
      </w:hyperlink>
    </w:p>
    <w:p w14:paraId="1C3CF207" w14:textId="794C659B" w:rsidR="00584F24" w:rsidRDefault="000132A7">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3924EA">
          <w:rPr>
            <w:noProof/>
            <w:webHidden/>
          </w:rPr>
          <w:t>10</w:t>
        </w:r>
        <w:r w:rsidR="00584F24">
          <w:rPr>
            <w:noProof/>
            <w:webHidden/>
          </w:rPr>
          <w:fldChar w:fldCharType="end"/>
        </w:r>
      </w:hyperlink>
    </w:p>
    <w:p w14:paraId="691DABAA" w14:textId="3642F346" w:rsidR="00584F24" w:rsidRDefault="000132A7">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24F90A5" w14:textId="06167671" w:rsidR="00584F24" w:rsidRDefault="000132A7">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16CD565" w14:textId="7EFB52C5" w:rsidR="00584F24" w:rsidRDefault="000132A7">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7435A29" w14:textId="40DCFEC4" w:rsidR="00584F24" w:rsidRDefault="000132A7">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2DE6A1E6" w14:textId="0A3643ED" w:rsidR="00584F24" w:rsidRDefault="000132A7">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03DDC794" w14:textId="6A1D5A45" w:rsidR="00584F24" w:rsidRDefault="000132A7">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6E3E3621" w14:textId="30BC18EA" w:rsidR="00584F24" w:rsidRDefault="000132A7">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AF871F" w14:textId="519507CA" w:rsidR="00584F24" w:rsidRDefault="000132A7">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FDFA945" w14:textId="0C261A12" w:rsidR="00584F24" w:rsidRDefault="000132A7">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226DA352" w14:textId="0929162A" w:rsidR="00584F24" w:rsidRDefault="000132A7">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1F3FCD" w14:textId="3D04C624" w:rsidR="00584F24" w:rsidRDefault="000132A7">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40DF9276" w14:textId="5CDA27B3" w:rsidR="00584F24" w:rsidRDefault="000132A7">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C027D6D" w14:textId="27BFB723" w:rsidR="00584F24" w:rsidRDefault="000132A7">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692A027" w14:textId="01D10EDD" w:rsidR="00584F24" w:rsidRDefault="000132A7">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2216E50A" w14:textId="573D66B5" w:rsidR="00584F24" w:rsidRDefault="000132A7">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35D878C" w14:textId="5010B839" w:rsidR="00584F24" w:rsidRDefault="000132A7">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1625FAAD" w14:textId="06997C0F" w:rsidR="00584F24" w:rsidRDefault="000132A7">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3924EA">
          <w:rPr>
            <w:rFonts w:hint="eastAsia"/>
            <w:b/>
            <w:bCs/>
            <w:noProof/>
            <w:webHidden/>
          </w:rPr>
          <w:t>错误</w:t>
        </w:r>
        <w:r w:rsidR="003924EA">
          <w:rPr>
            <w:rFonts w:hint="eastAsia"/>
            <w:b/>
            <w:bCs/>
            <w:noProof/>
            <w:webHidden/>
          </w:rPr>
          <w:t>!</w:t>
        </w:r>
        <w:r w:rsidR="003924EA">
          <w:rPr>
            <w:rFonts w:hint="eastAsia"/>
            <w:b/>
            <w:bCs/>
            <w:noProof/>
            <w:webHidden/>
          </w:rPr>
          <w:t>未定义书签。</w:t>
        </w:r>
        <w:r w:rsidR="00584F24">
          <w:rPr>
            <w:noProof/>
            <w:webHidden/>
          </w:rPr>
          <w:fldChar w:fldCharType="end"/>
        </w:r>
      </w:hyperlink>
    </w:p>
    <w:p w14:paraId="4A0E7924" w14:textId="5B612F27" w:rsidR="00584F24" w:rsidRDefault="000132A7">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3924EA">
          <w:rPr>
            <w:noProof/>
            <w:webHidden/>
          </w:rPr>
          <w:t>15</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620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3946621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0" w:name="_Hlk63174066"/>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4" w:name="_Toc23249"/>
      <w:bookmarkStart w:id="25" w:name="_Toc12765"/>
      <w:bookmarkStart w:id="26" w:name="_Toc8904"/>
      <w:r>
        <w:t>b</w:t>
      </w:r>
      <w:r>
        <w:t>）立面照</w:t>
      </w:r>
      <w:bookmarkEnd w:id="24"/>
      <w:bookmarkEnd w:id="25"/>
      <w:bookmarkEnd w:id="26"/>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lastRenderedPageBreak/>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3946621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39466212"/>
      <w:r>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39466213"/>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39466216"/>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3946621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3946621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39466219"/>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39466220"/>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8" w:name="_Toc139466221"/>
      <w:bookmarkStart w:id="99" w:name="_Toc33081820"/>
      <w:r>
        <w:rPr>
          <w:rFonts w:hint="eastAsia"/>
        </w:rPr>
        <w:t>5</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w:t>
      </w:r>
      <w:r w:rsidR="00200728">
        <w:rPr>
          <w:sz w:val="24"/>
        </w:rPr>
        <w:lastRenderedPageBreak/>
        <w:t>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59E9668B"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5pt;height:79.85pt;mso-width-percent:0;mso-height-percent:0;mso-width-percent:0;mso-height-percent:0" o:ole="">
            <v:imagedata r:id="rId15" o:title="" croptop="23335f" cropbottom="21420f" cropleft="-626f" cropright="-731f"/>
          </v:shape>
          <o:OLEObject Type="Embed" ProgID="AutoCAD.Drawing.17" ShapeID="_x0000_i1025" DrawAspect="Content" ObjectID="_1754299735" r:id="rId16"/>
        </w:object>
      </w:r>
      <w:r>
        <w:rPr>
          <w:szCs w:val="20"/>
        </w:rPr>
        <w:t>图</w:t>
      </w:r>
      <w:r>
        <w:rPr>
          <w:rFonts w:hint="eastAsia"/>
          <w:szCs w:val="20"/>
        </w:rPr>
        <w:t xml:space="preserve">5.1-1 </w:t>
      </w:r>
      <w:r>
        <w:rPr>
          <w:szCs w:val="20"/>
        </w:rPr>
        <w:t>桥梁构件编号示意图</w:t>
      </w:r>
    </w:p>
    <w:bookmarkStart w:id="101" w:name="_Toc139466223"/>
    <w:p w14:paraId="6264942C" w14:textId="77777777" w:rsidR="00B55075" w:rsidRDefault="00B55075" w:rsidP="00B55075">
      <w:pPr>
        <w:jc w:val="center"/>
      </w:pPr>
      <w:r>
        <w:rPr>
          <w:noProof/>
        </w:rPr>
        <w:object w:dxaOrig="6377" w:dyaOrig="2610" w14:anchorId="0FEBC155">
          <v:shape id="_x0000_i1026" type="#_x0000_t75" alt="" style="width:320.1pt;height:131.5pt;mso-width-percent:0;mso-height-percent:0;mso-width-percent:0;mso-height-percent:0" o:ole="">
            <v:imagedata r:id="rId17" o:title="" croptop="8388f" cropbottom="7832f"/>
          </v:shape>
          <o:OLEObject Type="Embed" ProgID="AutoCAD.Drawing.17" ShapeID="_x0000_i1026" DrawAspect="Content" ObjectID="_1754299736" r:id="rId18"/>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w:t>
      </w:r>
      <w:r w:rsidR="003924EA" w:rsidRPr="00B038DA">
        <w:rPr>
          <w:sz w:val="24"/>
        </w:rPr>
        <w:lastRenderedPageBreak/>
        <w:t>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4.35pt;height:226.95pt" o:ole="">
            <v:imagedata r:id="rId19" o:title="" croptop="31016f" cropbottom="21766f" cropleft="33805f" cropright="19388f"/>
          </v:shape>
          <o:OLEObject Type="Embed" ProgID="AutoCAD.Drawing.24" ShapeID="_x0000_i1027" DrawAspect="Content" ObjectID="_1754299737" r:id="rId20"/>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2.85pt;height:129.9pt" o:ole="">
            <v:imagedata r:id="rId21" o:title="" croptop="46895f" cropbottom="9579f" cropleft="29388f" cropright="22706f"/>
          </v:shape>
          <o:OLEObject Type="Embed" ProgID="AutoCAD.Drawing.24" ShapeID="_x0000_i1028" DrawAspect="Content" ObjectID="_1754299738"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2" w:name="_Toc139466224"/>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1AF87434" w:rsidR="00824484" w:rsidRDefault="00C408DF">
            <w:pPr>
              <w:widowControl/>
              <w:jc w:val="center"/>
              <w:textAlignment w:val="center"/>
              <w:rPr>
                <w:color w:val="7030A0"/>
                <w:szCs w:val="21"/>
              </w:rPr>
            </w:pPr>
            <w:r w:rsidRPr="00C408DF">
              <w:rPr>
                <w:rFonts w:hint="eastAsia"/>
                <w:color w:val="7030A0"/>
                <w:szCs w:val="21"/>
              </w:rPr>
              <w:t>简支空心板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3"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4" w:name="_Toc139466226"/>
      <w:r>
        <w:t>外观检查结果</w:t>
      </w:r>
      <w:bookmarkEnd w:id="99"/>
      <w:bookmarkEnd w:id="104"/>
    </w:p>
    <w:p w14:paraId="449129C4" w14:textId="77777777" w:rsidR="00824484" w:rsidRDefault="00200728" w:rsidP="00DC669D">
      <w:pPr>
        <w:pStyle w:val="2"/>
      </w:pPr>
      <w:bookmarkStart w:id="105" w:name="_Toc535575820"/>
      <w:bookmarkStart w:id="106" w:name="_Toc33081821"/>
      <w:bookmarkStart w:id="107" w:name="_Toc448494977"/>
      <w:bookmarkStart w:id="108" w:name="_Toc139466227"/>
      <w:bookmarkEnd w:id="37"/>
      <w:bookmarkEnd w:id="38"/>
      <w:r>
        <w:rPr>
          <w:rFonts w:hint="eastAsia"/>
        </w:rPr>
        <w:t>6</w:t>
      </w:r>
      <w:r>
        <w:t>.</w:t>
      </w:r>
      <w:r>
        <w:rPr>
          <w:rFonts w:hint="eastAsia"/>
          <w:lang w:val="en-US"/>
        </w:rPr>
        <w:t>1</w:t>
      </w:r>
      <w:r>
        <w:t>上部结构检查结果</w:t>
      </w:r>
      <w:bookmarkEnd w:id="105"/>
      <w:bookmarkEnd w:id="106"/>
      <w:bookmarkEnd w:id="107"/>
      <w:bookmarkEnd w:id="108"/>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9" w:name="_Toc33081825"/>
      <w:bookmarkStart w:id="110" w:name="_Toc448494980"/>
      <w:bookmarkStart w:id="111" w:name="_Toc535575823"/>
      <w:bookmarkStart w:id="112" w:name="_Toc139466228"/>
      <w:r>
        <w:rPr>
          <w:rFonts w:hint="eastAsia"/>
        </w:rPr>
        <w:t>6</w:t>
      </w:r>
      <w:r>
        <w:t>.</w:t>
      </w:r>
      <w:r>
        <w:rPr>
          <w:rFonts w:hint="eastAsia"/>
          <w:lang w:val="en-US"/>
        </w:rPr>
        <w:t>2</w:t>
      </w:r>
      <w:r>
        <w:t>下部结构检查结果</w:t>
      </w:r>
      <w:bookmarkEnd w:id="109"/>
      <w:bookmarkEnd w:id="110"/>
      <w:bookmarkEnd w:id="111"/>
      <w:bookmarkEnd w:id="112"/>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3" w:name="_Toc33081831"/>
      <w:bookmarkStart w:id="114" w:name="_Toc139466229"/>
      <w:r>
        <w:rPr>
          <w:rFonts w:hint="eastAsia"/>
        </w:rPr>
        <w:t>6.</w:t>
      </w:r>
      <w:r>
        <w:t>3</w:t>
      </w:r>
      <w:r>
        <w:t>桥面系检查结果</w:t>
      </w:r>
      <w:bookmarkEnd w:id="113"/>
      <w:bookmarkEnd w:id="114"/>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5" w:name="_Toc16970476"/>
      <w:bookmarkStart w:id="116" w:name="_Toc33081842"/>
      <w:bookmarkStart w:id="117" w:name="_Toc18729"/>
      <w:bookmarkStart w:id="118" w:name="_Toc16192_WPSOffice_Level1"/>
      <w:bookmarkStart w:id="119" w:name="_Toc139466230"/>
      <w:bookmarkStart w:id="120" w:name="_Toc489525726"/>
      <w:bookmarkStart w:id="121" w:name="_Toc9743_WPSOffice_Level1"/>
      <w:r>
        <w:rPr>
          <w:rFonts w:hint="eastAsia"/>
        </w:rPr>
        <w:t>7</w:t>
      </w:r>
      <w:r>
        <w:t>.</w:t>
      </w:r>
      <w:r>
        <w:t>桥梁技术状况评定</w:t>
      </w:r>
      <w:bookmarkEnd w:id="115"/>
      <w:bookmarkEnd w:id="116"/>
      <w:bookmarkEnd w:id="117"/>
      <w:bookmarkEnd w:id="118"/>
      <w:bookmarkEnd w:id="119"/>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2" w:name="_Toc33081843"/>
      <w:bookmarkStart w:id="123" w:name="_Toc10487"/>
      <w:bookmarkStart w:id="124" w:name="_Toc363200291"/>
      <w:bookmarkStart w:id="125" w:name="_Toc17894_WPSOffice_Level2"/>
      <w:bookmarkStart w:id="126"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7" w:name="_Toc32601_WPSOffice_Level2"/>
      <w:bookmarkStart w:id="128" w:name="_Toc4177_WPSOffice_Level2"/>
      <w:bookmarkStart w:id="129" w:name="_Toc344_WPSOffice_Level2"/>
      <w:bookmarkStart w:id="130" w:name="_Toc13514_WPSOffice_Level2"/>
      <w:bookmarkStart w:id="131" w:name="_Toc17094_WPSOffice_Level2"/>
      <w:bookmarkStart w:id="132" w:name="_Toc30027_WPSOffice_Level2"/>
      <w:bookmarkStart w:id="133" w:name="_Toc6739_WPSOffice_Level2"/>
      <w:bookmarkStart w:id="134" w:name="_Toc17918_WPSOffice_Level2"/>
      <w:r>
        <w:rPr>
          <w:rFonts w:ascii="Times New Roman" w:eastAsia="宋体" w:hAnsi="Times New Roman"/>
          <w:sz w:val="24"/>
        </w:rPr>
        <w:t>桥梁构件的技术状况评分，按下式计算：</w:t>
      </w:r>
      <w:bookmarkEnd w:id="127"/>
      <w:bookmarkEnd w:id="128"/>
      <w:bookmarkEnd w:id="129"/>
      <w:bookmarkEnd w:id="130"/>
      <w:bookmarkEnd w:id="131"/>
      <w:bookmarkEnd w:id="132"/>
      <w:bookmarkEnd w:id="133"/>
      <w:bookmarkEnd w:id="134"/>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0.35pt;height:32.1pt;mso-width-percent:0;mso-height-percent:0;mso-width-percent:0;mso-height-percent:0" o:ole="">
            <v:imagedata r:id="rId23" o:title=""/>
          </v:shape>
          <o:OLEObject Type="Embed" ProgID="Equation.3" ShapeID="_x0000_i1029" DrawAspect="Content" ObjectID="_1754299739"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5.55pt;height:18.8pt;mso-width-percent:0;mso-height-percent:0;mso-width-percent:0;mso-height-percent:0" o:ole="">
            <v:imagedata r:id="rId26" o:title=""/>
          </v:shape>
          <o:OLEObject Type="Embed" ProgID="Equation.3" ShapeID="_x0000_i1030" DrawAspect="Content" ObjectID="_1754299740"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5" w:name="_Toc29545_WPSOffice_Level2"/>
      <w:bookmarkStart w:id="136" w:name="_Toc26729_WPSOffice_Level2"/>
      <w:bookmarkStart w:id="137" w:name="_Toc26420_WPSOffice_Level2"/>
      <w:bookmarkStart w:id="138" w:name="_Toc1816_WPSOffice_Level2"/>
      <w:bookmarkStart w:id="139" w:name="_Toc32436_WPSOffice_Level2"/>
      <w:bookmarkStart w:id="140" w:name="_Toc28569_WPSOffice_Level2"/>
      <w:bookmarkStart w:id="141" w:name="_Toc12639_WPSOffice_Level2"/>
      <w:bookmarkStart w:id="142" w:name="_Toc17958_WPSOffice_Level2"/>
      <w:r>
        <w:rPr>
          <w:rFonts w:ascii="Times New Roman" w:eastAsia="宋体" w:hAnsi="Times New Roman"/>
          <w:sz w:val="24"/>
        </w:rPr>
        <w:t>桥梁部件的技术状况评分，按下式计算：</w:t>
      </w:r>
      <w:bookmarkEnd w:id="135"/>
      <w:bookmarkEnd w:id="136"/>
      <w:bookmarkEnd w:id="137"/>
      <w:bookmarkEnd w:id="138"/>
      <w:bookmarkEnd w:id="139"/>
      <w:bookmarkEnd w:id="140"/>
      <w:bookmarkEnd w:id="141"/>
      <w:bookmarkEnd w:id="142"/>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pt;height:21.15pt;mso-width-percent:0;mso-height-percent:0;mso-width-percent:0;mso-height-percent:0" o:ole="">
            <v:imagedata r:id="rId28" o:title=""/>
          </v:shape>
          <o:OLEObject Type="Embed" ProgID="Equation.3" ShapeID="_x0000_i1031" DrawAspect="Content" ObjectID="_1754299741"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pt;height:21.15pt;mso-width-percent:0;mso-height-percent:0;mso-width-percent:0;mso-height-percent:0" o:ole="">
            <v:imagedata r:id="rId30" o:title=""/>
          </v:shape>
          <o:OLEObject Type="Embed" ProgID="Equation.3" ShapeID="_x0000_i1032" DrawAspect="Content" ObjectID="_1754299742"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7.05pt;height:21.15pt;mso-width-percent:0;mso-height-percent:0;mso-width-percent:0;mso-height-percent:0" o:ole="">
            <v:imagedata r:id="rId32" o:title=""/>
          </v:shape>
          <o:OLEObject Type="Embed" ProgID="Equation.3" ShapeID="_x0000_i1033" DrawAspect="Content" ObjectID="_1754299743"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3" w:name="_Toc17832_WPSOffice_Level2"/>
      <w:bookmarkStart w:id="144" w:name="_Toc15573_WPSOffice_Level2"/>
      <w:bookmarkStart w:id="145" w:name="_Toc26101_WPSOffice_Level2"/>
      <w:bookmarkStart w:id="146" w:name="_Toc32160_WPSOffice_Level2"/>
      <w:bookmarkStart w:id="147" w:name="_Toc18011_WPSOffice_Level2"/>
      <w:bookmarkStart w:id="148" w:name="_Toc26650_WPSOffice_Level2"/>
      <w:bookmarkStart w:id="149" w:name="_Toc5218_WPSOffice_Level2"/>
      <w:bookmarkStart w:id="150" w:name="_Toc5642_WPSOffice_Level2"/>
      <w:r>
        <w:rPr>
          <w:rFonts w:ascii="Times New Roman" w:eastAsia="宋体" w:hAnsi="Times New Roman"/>
          <w:sz w:val="24"/>
        </w:rPr>
        <w:t>桥梁上部结构、下部结构、桥面系技术状况评分，按下式计算：</w:t>
      </w:r>
      <w:bookmarkEnd w:id="143"/>
      <w:bookmarkEnd w:id="144"/>
      <w:bookmarkEnd w:id="145"/>
      <w:bookmarkEnd w:id="146"/>
      <w:bookmarkEnd w:id="147"/>
      <w:bookmarkEnd w:id="148"/>
      <w:bookmarkEnd w:id="149"/>
      <w:bookmarkEnd w:id="150"/>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0.8pt;height:32.1pt;mso-width-percent:0;mso-height-percent:0;mso-width-percent:0;mso-height-percent:0" o:ole="">
            <v:imagedata r:id="rId34" o:title=""/>
          </v:shape>
          <o:OLEObject Type="Embed" ProgID="Equation.DSMT4" ShapeID="_x0000_i1034" DrawAspect="Content" ObjectID="_1754299744"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4.45pt;height:18.8pt;mso-width-percent:0;mso-height-percent:0;mso-width-percent:0;mso-height-percent:0" o:ole="">
            <v:imagedata r:id="rId36" o:title=""/>
          </v:shape>
          <o:OLEObject Type="Embed" ProgID="Equation.3" ShapeID="_x0000_i1035" DrawAspect="Content" ObjectID="_1754299745"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lastRenderedPageBreak/>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1"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2" w:name="_Toc16970480"/>
      <w:bookmarkStart w:id="153" w:name="_Toc25633"/>
      <w:bookmarkStart w:id="154" w:name="_Toc33081846"/>
      <w:bookmarkStart w:id="155" w:name="_Toc9684_WPSOffice_Level2"/>
      <w:bookmarkEnd w:id="122"/>
      <w:bookmarkEnd w:id="123"/>
      <w:bookmarkEnd w:id="124"/>
      <w:bookmarkEnd w:id="125"/>
      <w:bookmarkEnd w:id="126"/>
      <w:bookmarkEnd w:id="151"/>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6" w:name="_Toc33081844"/>
      <w:bookmarkStart w:id="157" w:name="_Toc16970478"/>
      <w:bookmarkStart w:id="158" w:name="_Toc45037063"/>
      <w:bookmarkStart w:id="159" w:name="_Toc31895"/>
      <w:bookmarkStart w:id="160" w:name="_Toc363200292"/>
      <w:bookmarkStart w:id="161" w:name="_Toc25487_WPSOffice_Level2"/>
      <w:bookmarkStart w:id="162"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6"/>
      <w:bookmarkEnd w:id="157"/>
      <w:bookmarkEnd w:id="158"/>
      <w:bookmarkEnd w:id="159"/>
      <w:bookmarkEnd w:id="160"/>
      <w:bookmarkEnd w:id="161"/>
      <w:bookmarkEnd w:id="162"/>
    </w:p>
    <w:p w14:paraId="1FD86539" w14:textId="77777777" w:rsidR="00824484" w:rsidRDefault="00200728">
      <w:pPr>
        <w:adjustRightInd w:val="0"/>
        <w:snapToGrid w:val="0"/>
        <w:spacing w:beforeLines="50" w:before="152"/>
        <w:jc w:val="center"/>
        <w:rPr>
          <w:color w:val="0000FF"/>
          <w:szCs w:val="21"/>
        </w:rPr>
      </w:pPr>
      <w:bookmarkStart w:id="163" w:name="_Toc33081845"/>
      <w:bookmarkStart w:id="164" w:name="_Toc45037064"/>
      <w:bookmarkStart w:id="165" w:name="_Toc363200293"/>
      <w:bookmarkStart w:id="166" w:name="_Toc16970479"/>
      <w:bookmarkStart w:id="167" w:name="_Toc28250_WPSOffice_Level2"/>
      <w:bookmarkStart w:id="168"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9"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3"/>
      <w:bookmarkEnd w:id="164"/>
      <w:bookmarkEnd w:id="165"/>
      <w:bookmarkEnd w:id="166"/>
      <w:bookmarkEnd w:id="167"/>
      <w:bookmarkEnd w:id="168"/>
      <w:bookmarkEnd w:id="169"/>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0"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2"/>
      <w:bookmarkEnd w:id="153"/>
      <w:bookmarkEnd w:id="154"/>
      <w:bookmarkEnd w:id="155"/>
      <w:bookmarkEnd w:id="170"/>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1" w:name="OLE_LINK28"/>
      <w:r>
        <w:rPr>
          <w:rFonts w:ascii="Times New Roman" w:eastAsia="宋体" w:hAnsi="Times New Roman"/>
          <w:sz w:val="24"/>
        </w:rPr>
        <w:t>有中度缺损，尚能维持正常使用功能</w:t>
      </w:r>
      <w:bookmarkEnd w:id="17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2" w:name="_Toc139466235"/>
      <w:r>
        <w:rPr>
          <w:rFonts w:hint="eastAsia"/>
        </w:rPr>
        <w:lastRenderedPageBreak/>
        <w:t>病害数量统计</w:t>
      </w:r>
      <w:bookmarkEnd w:id="172"/>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3" w:name="_Toc489525716"/>
      <w:bookmarkStart w:id="174" w:name="_Toc33081837"/>
      <w:bookmarkStart w:id="175" w:name="_Toc6236_WPSOffice_Level1"/>
      <w:bookmarkStart w:id="176" w:name="_Toc139466236"/>
      <w:r>
        <w:t>9.</w:t>
      </w:r>
      <w:r>
        <w:rPr>
          <w:rFonts w:hAnsi="宋体"/>
        </w:rPr>
        <w:t>主要病害</w:t>
      </w:r>
      <w:r>
        <w:rPr>
          <w:rFonts w:hAnsi="宋体" w:hint="eastAsia"/>
        </w:rPr>
        <w:t>原因</w:t>
      </w:r>
      <w:r>
        <w:rPr>
          <w:rFonts w:hAnsi="宋体"/>
        </w:rPr>
        <w:t>分析</w:t>
      </w:r>
      <w:bookmarkEnd w:id="173"/>
      <w:bookmarkEnd w:id="174"/>
      <w:bookmarkEnd w:id="175"/>
      <w:bookmarkEnd w:id="176"/>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7" w:name="_Toc139466237"/>
      <w:r>
        <w:rPr>
          <w:rFonts w:hint="eastAsia"/>
        </w:rPr>
        <w:t>10</w:t>
      </w:r>
      <w:r>
        <w:t>.</w:t>
      </w:r>
      <w:r>
        <w:rPr>
          <w:rFonts w:hint="eastAsia"/>
        </w:rPr>
        <w:t>重点关注的部件或构件</w:t>
      </w:r>
      <w:bookmarkEnd w:id="177"/>
    </w:p>
    <w:p w14:paraId="1A1C2691" w14:textId="77777777" w:rsidR="00824484" w:rsidRDefault="00200728">
      <w:pPr>
        <w:pStyle w:val="afe"/>
        <w:spacing w:line="400" w:lineRule="exact"/>
        <w:ind w:firstLine="480"/>
      </w:pPr>
      <w:bookmarkStart w:id="178"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9" w:name="_Toc139466238"/>
      <w:r>
        <w:rPr>
          <w:rFonts w:hint="eastAsia"/>
        </w:rPr>
        <w:t>11</w:t>
      </w:r>
      <w:r>
        <w:t>.</w:t>
      </w:r>
      <w:r>
        <w:t>检测结论、建议</w:t>
      </w:r>
      <w:bookmarkEnd w:id="120"/>
      <w:bookmarkEnd w:id="121"/>
      <w:bookmarkEnd w:id="178"/>
      <w:bookmarkEnd w:id="179"/>
    </w:p>
    <w:p w14:paraId="376EFA8E" w14:textId="77777777" w:rsidR="00824484" w:rsidRDefault="00200728">
      <w:pPr>
        <w:pStyle w:val="2"/>
        <w:rPr>
          <w:rFonts w:ascii="Times New Roman" w:eastAsia="宋体" w:hAnsi="Times New Roman"/>
          <w:szCs w:val="24"/>
        </w:rPr>
      </w:pPr>
      <w:bookmarkStart w:id="180" w:name="_Toc489525727"/>
      <w:bookmarkStart w:id="181" w:name="_Toc363200296"/>
      <w:bookmarkStart w:id="182" w:name="_Toc33081848"/>
      <w:bookmarkStart w:id="183" w:name="_Toc12237_WPSOffice_Level2"/>
      <w:bookmarkStart w:id="184"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0"/>
      <w:bookmarkEnd w:id="181"/>
      <w:bookmarkEnd w:id="182"/>
      <w:bookmarkEnd w:id="183"/>
      <w:bookmarkEnd w:id="184"/>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5" w:name="_Toc363200297"/>
      <w:bookmarkStart w:id="186" w:name="_Toc17823_WPSOffice_Level2"/>
      <w:bookmarkStart w:id="187" w:name="_Toc489525728"/>
      <w:bookmarkStart w:id="188"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9"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5"/>
      <w:bookmarkEnd w:id="186"/>
      <w:bookmarkEnd w:id="187"/>
      <w:bookmarkEnd w:id="188"/>
      <w:bookmarkEnd w:id="189"/>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0" w:name="_Toc489525729"/>
      <w:bookmarkStart w:id="191" w:name="_Toc16692858"/>
      <w:bookmarkStart w:id="192" w:name="_Toc363200298"/>
      <w:bookmarkStart w:id="193"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lastRenderedPageBreak/>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017FA">
      <w:pPr>
        <w:spacing w:beforeLines="50" w:before="152" w:line="400" w:lineRule="exact"/>
        <w:rPr>
          <w:szCs w:val="21"/>
        </w:rPr>
      </w:pPr>
      <w:bookmarkStart w:id="194" w:name="_GoBack"/>
      <w:bookmarkEnd w:id="194"/>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139466242"/>
      <w:bookmarkStart w:id="203" w:name="_Toc364154354"/>
      <w:bookmarkEnd w:id="190"/>
      <w:bookmarkEnd w:id="191"/>
      <w:bookmarkEnd w:id="192"/>
      <w:bookmarkEnd w:id="193"/>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lastRenderedPageBreak/>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lastRenderedPageBreak/>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07A7E508" w14:textId="77777777" w:rsidR="00454CD2" w:rsidRDefault="00454CD2" w:rsidP="00454CD2">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5"/>
      <w:bookmarkEnd w:id="196"/>
      <w:bookmarkEnd w:id="197"/>
      <w:bookmarkEnd w:id="198"/>
      <w:bookmarkEnd w:id="199"/>
      <w:bookmarkEnd w:id="200"/>
      <w:bookmarkEnd w:id="201"/>
      <w:bookmarkEnd w:id="202"/>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54CD2" w:rsidRPr="000650EB" w14:paraId="51B13674"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4F0A1AC1" w14:textId="77777777" w:rsidR="00454CD2" w:rsidRPr="000650EB" w:rsidRDefault="00454CD2" w:rsidP="009F6A6D">
            <w:pPr>
              <w:jc w:val="left"/>
              <w:rPr>
                <w:sz w:val="18"/>
                <w:szCs w:val="18"/>
              </w:rPr>
            </w:pPr>
            <w:r w:rsidRPr="000650EB">
              <w:rPr>
                <w:sz w:val="18"/>
                <w:szCs w:val="18"/>
              </w:rPr>
              <w:t>公路管理机构名称：</w:t>
            </w:r>
            <w:r w:rsidRPr="000650EB">
              <w:rPr>
                <w:sz w:val="18"/>
                <w:szCs w:val="18"/>
              </w:rPr>
              <w:t xml:space="preserve"> </w:t>
            </w:r>
          </w:p>
        </w:tc>
      </w:tr>
      <w:tr w:rsidR="00454CD2" w:rsidRPr="000650EB" w14:paraId="6E848E08" w14:textId="77777777" w:rsidTr="009F6A6D">
        <w:trPr>
          <w:trHeight w:val="270"/>
          <w:jc w:val="center"/>
        </w:trPr>
        <w:tc>
          <w:tcPr>
            <w:tcW w:w="1613" w:type="dxa"/>
            <w:gridSpan w:val="4"/>
            <w:tcBorders>
              <w:top w:val="single" w:sz="4" w:space="0" w:color="auto"/>
              <w:left w:val="single" w:sz="12" w:space="0" w:color="auto"/>
            </w:tcBorders>
            <w:noWrap/>
            <w:vAlign w:val="center"/>
          </w:tcPr>
          <w:p w14:paraId="1682DFE7" w14:textId="77777777" w:rsidR="00454CD2" w:rsidRPr="000650EB" w:rsidRDefault="00454CD2"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35D459A4" w14:textId="77777777" w:rsidR="00454CD2" w:rsidRPr="000650EB" w:rsidRDefault="00454CD2" w:rsidP="009F6A6D">
            <w:pPr>
              <w:jc w:val="center"/>
              <w:rPr>
                <w:sz w:val="18"/>
                <w:szCs w:val="18"/>
              </w:rPr>
            </w:pPr>
          </w:p>
        </w:tc>
        <w:tc>
          <w:tcPr>
            <w:tcW w:w="1525" w:type="dxa"/>
            <w:gridSpan w:val="2"/>
            <w:tcBorders>
              <w:top w:val="single" w:sz="4" w:space="0" w:color="auto"/>
            </w:tcBorders>
            <w:noWrap/>
            <w:vAlign w:val="center"/>
          </w:tcPr>
          <w:p w14:paraId="2E7FAF50" w14:textId="77777777" w:rsidR="00454CD2" w:rsidRPr="000650EB" w:rsidRDefault="00454CD2"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73755585" w14:textId="77777777" w:rsidR="00454CD2" w:rsidRPr="000650EB" w:rsidRDefault="00454CD2" w:rsidP="009F6A6D">
            <w:pPr>
              <w:jc w:val="center"/>
              <w:rPr>
                <w:sz w:val="18"/>
                <w:szCs w:val="21"/>
              </w:rPr>
            </w:pPr>
          </w:p>
        </w:tc>
        <w:tc>
          <w:tcPr>
            <w:tcW w:w="1843" w:type="dxa"/>
            <w:gridSpan w:val="3"/>
            <w:tcBorders>
              <w:top w:val="single" w:sz="4" w:space="0" w:color="auto"/>
            </w:tcBorders>
            <w:noWrap/>
            <w:vAlign w:val="center"/>
          </w:tcPr>
          <w:p w14:paraId="775EB7C3" w14:textId="77777777" w:rsidR="00454CD2" w:rsidRPr="000650EB" w:rsidRDefault="00454CD2"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7BCBBFD" w14:textId="77777777" w:rsidR="00454CD2" w:rsidRPr="000650EB" w:rsidRDefault="00454CD2" w:rsidP="009F6A6D">
            <w:pPr>
              <w:jc w:val="center"/>
              <w:rPr>
                <w:sz w:val="18"/>
                <w:szCs w:val="18"/>
              </w:rPr>
            </w:pPr>
          </w:p>
        </w:tc>
      </w:tr>
      <w:tr w:rsidR="00454CD2" w:rsidRPr="000650EB" w14:paraId="589BF234" w14:textId="77777777" w:rsidTr="009F6A6D">
        <w:trPr>
          <w:trHeight w:val="270"/>
          <w:jc w:val="center"/>
        </w:trPr>
        <w:tc>
          <w:tcPr>
            <w:tcW w:w="1613" w:type="dxa"/>
            <w:gridSpan w:val="4"/>
            <w:tcBorders>
              <w:left w:val="single" w:sz="12" w:space="0" w:color="auto"/>
            </w:tcBorders>
            <w:noWrap/>
            <w:vAlign w:val="center"/>
          </w:tcPr>
          <w:p w14:paraId="6E49C0CA" w14:textId="77777777" w:rsidR="00454CD2" w:rsidRPr="000650EB" w:rsidRDefault="00454CD2"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1E75F734" w14:textId="77777777" w:rsidR="00454CD2" w:rsidRPr="000650EB" w:rsidRDefault="00454CD2" w:rsidP="009F6A6D">
            <w:pPr>
              <w:jc w:val="center"/>
              <w:rPr>
                <w:color w:val="000000"/>
                <w:sz w:val="18"/>
                <w:szCs w:val="18"/>
              </w:rPr>
            </w:pPr>
          </w:p>
        </w:tc>
        <w:tc>
          <w:tcPr>
            <w:tcW w:w="1525" w:type="dxa"/>
            <w:gridSpan w:val="2"/>
            <w:noWrap/>
            <w:vAlign w:val="center"/>
          </w:tcPr>
          <w:p w14:paraId="2E993612" w14:textId="77777777" w:rsidR="00454CD2" w:rsidRPr="000650EB" w:rsidRDefault="00454CD2"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46BC2283" w14:textId="77777777" w:rsidR="00454CD2" w:rsidRPr="000650EB" w:rsidRDefault="00454CD2" w:rsidP="009F6A6D">
            <w:pPr>
              <w:jc w:val="center"/>
              <w:rPr>
                <w:sz w:val="18"/>
                <w:szCs w:val="21"/>
              </w:rPr>
            </w:pPr>
          </w:p>
        </w:tc>
        <w:tc>
          <w:tcPr>
            <w:tcW w:w="1843" w:type="dxa"/>
            <w:gridSpan w:val="3"/>
            <w:noWrap/>
            <w:vAlign w:val="center"/>
          </w:tcPr>
          <w:p w14:paraId="3A84CA7D" w14:textId="77777777" w:rsidR="00454CD2" w:rsidRPr="000650EB" w:rsidRDefault="00454CD2"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3590184" w14:textId="77777777" w:rsidR="00454CD2" w:rsidRPr="000650EB" w:rsidRDefault="00454CD2" w:rsidP="009F6A6D">
            <w:pPr>
              <w:jc w:val="center"/>
              <w:rPr>
                <w:sz w:val="18"/>
                <w:szCs w:val="18"/>
              </w:rPr>
            </w:pPr>
          </w:p>
        </w:tc>
      </w:tr>
      <w:tr w:rsidR="00454CD2" w:rsidRPr="000650EB" w14:paraId="6F341558" w14:textId="77777777" w:rsidTr="009F6A6D">
        <w:trPr>
          <w:trHeight w:val="270"/>
          <w:jc w:val="center"/>
        </w:trPr>
        <w:tc>
          <w:tcPr>
            <w:tcW w:w="1613" w:type="dxa"/>
            <w:gridSpan w:val="4"/>
            <w:tcBorders>
              <w:left w:val="single" w:sz="12" w:space="0" w:color="auto"/>
            </w:tcBorders>
            <w:noWrap/>
            <w:vAlign w:val="center"/>
          </w:tcPr>
          <w:p w14:paraId="71A79924" w14:textId="77777777" w:rsidR="00454CD2" w:rsidRPr="000650EB" w:rsidRDefault="00454CD2"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45AAFBA1" w14:textId="77777777" w:rsidR="00454CD2" w:rsidRPr="000650EB" w:rsidRDefault="00454CD2" w:rsidP="009F6A6D">
            <w:pPr>
              <w:jc w:val="center"/>
              <w:rPr>
                <w:sz w:val="18"/>
                <w:szCs w:val="18"/>
              </w:rPr>
            </w:pPr>
          </w:p>
        </w:tc>
        <w:tc>
          <w:tcPr>
            <w:tcW w:w="1525" w:type="dxa"/>
            <w:gridSpan w:val="2"/>
            <w:noWrap/>
            <w:vAlign w:val="center"/>
          </w:tcPr>
          <w:p w14:paraId="4B842B93" w14:textId="77777777" w:rsidR="00454CD2" w:rsidRPr="000650EB" w:rsidRDefault="00454CD2"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2888894F" w14:textId="77777777" w:rsidR="00454CD2" w:rsidRPr="000650EB" w:rsidRDefault="00454CD2" w:rsidP="009F6A6D">
            <w:pPr>
              <w:jc w:val="center"/>
              <w:rPr>
                <w:sz w:val="18"/>
                <w:szCs w:val="18"/>
              </w:rPr>
            </w:pPr>
          </w:p>
        </w:tc>
        <w:tc>
          <w:tcPr>
            <w:tcW w:w="1843" w:type="dxa"/>
            <w:gridSpan w:val="3"/>
            <w:noWrap/>
            <w:vAlign w:val="center"/>
          </w:tcPr>
          <w:p w14:paraId="19086C8D" w14:textId="77777777" w:rsidR="00454CD2" w:rsidRPr="000650EB" w:rsidRDefault="00454CD2"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73391052" w14:textId="77777777" w:rsidR="00454CD2" w:rsidRPr="000650EB" w:rsidRDefault="00454CD2" w:rsidP="009F6A6D">
            <w:pPr>
              <w:jc w:val="center"/>
              <w:rPr>
                <w:sz w:val="18"/>
                <w:szCs w:val="18"/>
              </w:rPr>
            </w:pPr>
          </w:p>
        </w:tc>
      </w:tr>
      <w:tr w:rsidR="00454CD2" w:rsidRPr="000650EB" w14:paraId="4FEAD312" w14:textId="77777777" w:rsidTr="009F6A6D">
        <w:trPr>
          <w:trHeight w:val="270"/>
          <w:jc w:val="center"/>
        </w:trPr>
        <w:tc>
          <w:tcPr>
            <w:tcW w:w="1613" w:type="dxa"/>
            <w:gridSpan w:val="4"/>
            <w:tcBorders>
              <w:left w:val="single" w:sz="12" w:space="0" w:color="auto"/>
            </w:tcBorders>
            <w:noWrap/>
            <w:vAlign w:val="center"/>
          </w:tcPr>
          <w:p w14:paraId="3C23BF0A" w14:textId="77777777" w:rsidR="00454CD2" w:rsidRPr="000650EB" w:rsidRDefault="00454CD2"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4264B607" w14:textId="77777777" w:rsidR="00454CD2" w:rsidRPr="000650EB" w:rsidRDefault="00454CD2" w:rsidP="009F6A6D">
            <w:pPr>
              <w:jc w:val="center"/>
              <w:rPr>
                <w:sz w:val="18"/>
                <w:szCs w:val="18"/>
              </w:rPr>
            </w:pPr>
          </w:p>
        </w:tc>
        <w:tc>
          <w:tcPr>
            <w:tcW w:w="1525" w:type="dxa"/>
            <w:gridSpan w:val="2"/>
            <w:noWrap/>
            <w:vAlign w:val="center"/>
          </w:tcPr>
          <w:p w14:paraId="2CA80AC1" w14:textId="77777777" w:rsidR="00454CD2" w:rsidRPr="000650EB" w:rsidRDefault="00454CD2"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45B14A48" w14:textId="77777777" w:rsidR="00454CD2" w:rsidRPr="000650EB" w:rsidRDefault="00454CD2" w:rsidP="009F6A6D">
            <w:pPr>
              <w:jc w:val="center"/>
              <w:rPr>
                <w:sz w:val="18"/>
                <w:szCs w:val="18"/>
              </w:rPr>
            </w:pPr>
          </w:p>
        </w:tc>
        <w:tc>
          <w:tcPr>
            <w:tcW w:w="1843" w:type="dxa"/>
            <w:gridSpan w:val="3"/>
            <w:noWrap/>
            <w:vAlign w:val="center"/>
          </w:tcPr>
          <w:p w14:paraId="3D7B8087" w14:textId="77777777" w:rsidR="00454CD2" w:rsidRPr="000650EB" w:rsidRDefault="00454CD2"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45FE82C0" w14:textId="77777777" w:rsidR="00454CD2" w:rsidRPr="000650EB" w:rsidRDefault="00454CD2" w:rsidP="009F6A6D">
            <w:pPr>
              <w:jc w:val="center"/>
              <w:rPr>
                <w:sz w:val="18"/>
                <w:szCs w:val="18"/>
              </w:rPr>
            </w:pPr>
          </w:p>
        </w:tc>
      </w:tr>
      <w:tr w:rsidR="00454CD2" w:rsidRPr="000650EB" w14:paraId="5985DB7B" w14:textId="77777777" w:rsidTr="009F6A6D">
        <w:trPr>
          <w:trHeight w:val="270"/>
          <w:jc w:val="center"/>
        </w:trPr>
        <w:tc>
          <w:tcPr>
            <w:tcW w:w="1613" w:type="dxa"/>
            <w:gridSpan w:val="4"/>
            <w:tcBorders>
              <w:left w:val="single" w:sz="12" w:space="0" w:color="auto"/>
            </w:tcBorders>
            <w:noWrap/>
            <w:vAlign w:val="center"/>
          </w:tcPr>
          <w:p w14:paraId="7EB032C6" w14:textId="77777777" w:rsidR="00454CD2" w:rsidRPr="000650EB" w:rsidRDefault="00454CD2"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98E2F2" w14:textId="77777777" w:rsidR="00454CD2" w:rsidRPr="000650EB" w:rsidRDefault="00454CD2" w:rsidP="009F6A6D">
            <w:pPr>
              <w:jc w:val="center"/>
              <w:rPr>
                <w:sz w:val="18"/>
                <w:szCs w:val="18"/>
              </w:rPr>
            </w:pPr>
          </w:p>
        </w:tc>
        <w:tc>
          <w:tcPr>
            <w:tcW w:w="1525" w:type="dxa"/>
            <w:gridSpan w:val="2"/>
            <w:noWrap/>
            <w:vAlign w:val="center"/>
          </w:tcPr>
          <w:p w14:paraId="2C4731E9" w14:textId="77777777" w:rsidR="00454CD2" w:rsidRPr="000650EB" w:rsidRDefault="00454CD2"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425282DF" w14:textId="77777777" w:rsidR="00454CD2" w:rsidRPr="000650EB" w:rsidRDefault="00454CD2" w:rsidP="009F6A6D">
            <w:pPr>
              <w:jc w:val="center"/>
              <w:rPr>
                <w:sz w:val="18"/>
                <w:szCs w:val="18"/>
              </w:rPr>
            </w:pPr>
          </w:p>
        </w:tc>
        <w:tc>
          <w:tcPr>
            <w:tcW w:w="1843" w:type="dxa"/>
            <w:gridSpan w:val="3"/>
            <w:noWrap/>
            <w:vAlign w:val="center"/>
          </w:tcPr>
          <w:p w14:paraId="72738CEF" w14:textId="77777777" w:rsidR="00454CD2" w:rsidRPr="000650EB" w:rsidRDefault="00454CD2"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55F2AA8E" w14:textId="77777777" w:rsidR="00454CD2" w:rsidRPr="000650EB" w:rsidRDefault="00454CD2" w:rsidP="009F6A6D">
            <w:pPr>
              <w:jc w:val="center"/>
              <w:rPr>
                <w:sz w:val="18"/>
                <w:szCs w:val="18"/>
              </w:rPr>
            </w:pPr>
          </w:p>
        </w:tc>
      </w:tr>
      <w:tr w:rsidR="00454CD2" w:rsidRPr="000650EB" w14:paraId="22082EA9"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7F41EBF9" w14:textId="77777777" w:rsidR="00454CD2" w:rsidRPr="000650EB" w:rsidRDefault="00454CD2"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F06BE0C" w14:textId="77777777" w:rsidR="00454CD2" w:rsidRPr="000650EB" w:rsidRDefault="00454CD2"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60B59F4F" w14:textId="77777777" w:rsidR="00454CD2" w:rsidRPr="000650EB" w:rsidRDefault="00454CD2" w:rsidP="009F6A6D">
            <w:pPr>
              <w:jc w:val="center"/>
              <w:rPr>
                <w:sz w:val="18"/>
                <w:szCs w:val="18"/>
              </w:rPr>
            </w:pPr>
            <w:r>
              <w:rPr>
                <w:rFonts w:hint="eastAsia"/>
                <w:sz w:val="18"/>
                <w:szCs w:val="18"/>
              </w:rPr>
              <w:t xml:space="preserve">17 </w:t>
            </w:r>
            <w:r w:rsidRPr="000650EB">
              <w:rPr>
                <w:sz w:val="18"/>
                <w:szCs w:val="18"/>
              </w:rPr>
              <w:t>部件</w:t>
            </w:r>
          </w:p>
          <w:p w14:paraId="32AD8872" w14:textId="77777777" w:rsidR="00454CD2" w:rsidRPr="000650EB" w:rsidRDefault="00454CD2" w:rsidP="009F6A6D">
            <w:pPr>
              <w:jc w:val="center"/>
              <w:rPr>
                <w:sz w:val="18"/>
                <w:szCs w:val="18"/>
              </w:rPr>
            </w:pPr>
            <w:r w:rsidRPr="000650EB">
              <w:rPr>
                <w:sz w:val="18"/>
                <w:szCs w:val="18"/>
              </w:rPr>
              <w:t>名称</w:t>
            </w:r>
          </w:p>
        </w:tc>
        <w:tc>
          <w:tcPr>
            <w:tcW w:w="396" w:type="dxa"/>
            <w:vMerge w:val="restart"/>
            <w:vAlign w:val="center"/>
          </w:tcPr>
          <w:p w14:paraId="465842B9" w14:textId="77777777" w:rsidR="00454CD2" w:rsidRPr="000650EB" w:rsidRDefault="00454CD2"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43048DB8" w14:textId="77777777" w:rsidR="00454CD2" w:rsidRPr="000650EB" w:rsidRDefault="00454CD2"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20BDB5DF" w14:textId="77777777" w:rsidR="00454CD2" w:rsidRPr="000650EB" w:rsidRDefault="00454CD2"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28F6E050" w14:textId="77777777" w:rsidR="00454CD2" w:rsidRPr="000650EB" w:rsidRDefault="00454CD2"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54CD2" w:rsidRPr="000650EB" w14:paraId="2EE46857" w14:textId="77777777" w:rsidTr="009F6A6D">
        <w:trPr>
          <w:trHeight w:val="20"/>
          <w:jc w:val="center"/>
        </w:trPr>
        <w:tc>
          <w:tcPr>
            <w:tcW w:w="396" w:type="dxa"/>
            <w:vMerge/>
            <w:tcBorders>
              <w:left w:val="single" w:sz="12" w:space="0" w:color="auto"/>
              <w:right w:val="single" w:sz="4" w:space="0" w:color="auto"/>
            </w:tcBorders>
            <w:noWrap/>
            <w:vAlign w:val="center"/>
          </w:tcPr>
          <w:p w14:paraId="2EF2DBD1" w14:textId="77777777" w:rsidR="00454CD2" w:rsidRPr="000650EB" w:rsidRDefault="00454CD2" w:rsidP="009F6A6D">
            <w:pPr>
              <w:jc w:val="center"/>
              <w:rPr>
                <w:sz w:val="18"/>
                <w:szCs w:val="18"/>
              </w:rPr>
            </w:pPr>
          </w:p>
        </w:tc>
        <w:tc>
          <w:tcPr>
            <w:tcW w:w="418" w:type="dxa"/>
            <w:vMerge/>
            <w:tcBorders>
              <w:left w:val="single" w:sz="4" w:space="0" w:color="auto"/>
            </w:tcBorders>
            <w:vAlign w:val="center"/>
          </w:tcPr>
          <w:p w14:paraId="35E7B346" w14:textId="77777777" w:rsidR="00454CD2" w:rsidRPr="000650EB" w:rsidRDefault="00454CD2" w:rsidP="009F6A6D">
            <w:pPr>
              <w:jc w:val="center"/>
              <w:rPr>
                <w:sz w:val="18"/>
                <w:szCs w:val="18"/>
              </w:rPr>
            </w:pPr>
          </w:p>
        </w:tc>
        <w:tc>
          <w:tcPr>
            <w:tcW w:w="1134" w:type="dxa"/>
            <w:gridSpan w:val="3"/>
            <w:vMerge/>
            <w:tcBorders>
              <w:bottom w:val="single" w:sz="4" w:space="0" w:color="auto"/>
            </w:tcBorders>
            <w:noWrap/>
            <w:vAlign w:val="center"/>
          </w:tcPr>
          <w:p w14:paraId="14D54FCF" w14:textId="77777777" w:rsidR="00454CD2" w:rsidRPr="000650EB" w:rsidRDefault="00454CD2" w:rsidP="009F6A6D">
            <w:pPr>
              <w:jc w:val="center"/>
              <w:rPr>
                <w:sz w:val="18"/>
                <w:szCs w:val="18"/>
              </w:rPr>
            </w:pPr>
          </w:p>
        </w:tc>
        <w:tc>
          <w:tcPr>
            <w:tcW w:w="396" w:type="dxa"/>
            <w:vMerge/>
            <w:tcBorders>
              <w:bottom w:val="single" w:sz="4" w:space="0" w:color="auto"/>
            </w:tcBorders>
            <w:vAlign w:val="center"/>
          </w:tcPr>
          <w:p w14:paraId="566387B2" w14:textId="77777777" w:rsidR="00454CD2" w:rsidRPr="000650EB" w:rsidRDefault="00454CD2" w:rsidP="009F6A6D">
            <w:pPr>
              <w:jc w:val="center"/>
              <w:rPr>
                <w:sz w:val="18"/>
                <w:szCs w:val="18"/>
              </w:rPr>
            </w:pPr>
          </w:p>
        </w:tc>
        <w:tc>
          <w:tcPr>
            <w:tcW w:w="1112" w:type="dxa"/>
            <w:gridSpan w:val="2"/>
            <w:tcBorders>
              <w:bottom w:val="single" w:sz="4" w:space="0" w:color="auto"/>
            </w:tcBorders>
            <w:vAlign w:val="center"/>
          </w:tcPr>
          <w:p w14:paraId="4359AD27" w14:textId="77777777" w:rsidR="00454CD2" w:rsidRPr="000650EB" w:rsidRDefault="00454CD2"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625483D0" w14:textId="77777777" w:rsidR="00454CD2" w:rsidRPr="000650EB" w:rsidRDefault="00454CD2"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5F51A9D0" w14:textId="77777777" w:rsidR="00454CD2" w:rsidRPr="000650EB" w:rsidRDefault="00454CD2"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5AEC75F0" w14:textId="77777777" w:rsidR="00454CD2" w:rsidRPr="000650EB" w:rsidRDefault="00454CD2"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3C756F2D" w14:textId="77777777" w:rsidR="00454CD2" w:rsidRPr="000650EB" w:rsidRDefault="00454CD2" w:rsidP="009F6A6D">
            <w:pPr>
              <w:jc w:val="center"/>
              <w:rPr>
                <w:sz w:val="18"/>
                <w:szCs w:val="18"/>
              </w:rPr>
            </w:pPr>
            <w:r w:rsidRPr="000650EB">
              <w:rPr>
                <w:sz w:val="18"/>
                <w:szCs w:val="18"/>
              </w:rPr>
              <w:t>最不利</w:t>
            </w:r>
          </w:p>
          <w:p w14:paraId="0036D5E9" w14:textId="77777777" w:rsidR="00454CD2" w:rsidRPr="000650EB" w:rsidRDefault="00454CD2"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2B906D6" w14:textId="77777777" w:rsidR="00454CD2" w:rsidRPr="000650EB" w:rsidRDefault="00454CD2" w:rsidP="009F6A6D">
            <w:pPr>
              <w:jc w:val="center"/>
              <w:rPr>
                <w:sz w:val="18"/>
                <w:szCs w:val="18"/>
              </w:rPr>
            </w:pPr>
          </w:p>
        </w:tc>
        <w:tc>
          <w:tcPr>
            <w:tcW w:w="601" w:type="dxa"/>
            <w:vMerge/>
            <w:tcBorders>
              <w:bottom w:val="single" w:sz="4" w:space="0" w:color="auto"/>
              <w:right w:val="single" w:sz="12" w:space="0" w:color="auto"/>
            </w:tcBorders>
            <w:noWrap/>
            <w:vAlign w:val="center"/>
          </w:tcPr>
          <w:p w14:paraId="1F482C9E" w14:textId="77777777" w:rsidR="00454CD2" w:rsidRPr="000650EB" w:rsidRDefault="00454CD2" w:rsidP="009F6A6D">
            <w:pPr>
              <w:jc w:val="center"/>
              <w:rPr>
                <w:sz w:val="18"/>
                <w:szCs w:val="18"/>
              </w:rPr>
            </w:pPr>
          </w:p>
        </w:tc>
      </w:tr>
      <w:tr w:rsidR="00454CD2" w:rsidRPr="000650EB" w14:paraId="66DBA3CC" w14:textId="77777777" w:rsidTr="009F6A6D">
        <w:trPr>
          <w:trHeight w:val="397"/>
          <w:jc w:val="center"/>
        </w:trPr>
        <w:tc>
          <w:tcPr>
            <w:tcW w:w="396" w:type="dxa"/>
            <w:tcBorders>
              <w:left w:val="single" w:sz="12" w:space="0" w:color="auto"/>
              <w:right w:val="single" w:sz="4" w:space="0" w:color="auto"/>
            </w:tcBorders>
            <w:noWrap/>
            <w:vAlign w:val="center"/>
          </w:tcPr>
          <w:p w14:paraId="0B839B43" w14:textId="77777777" w:rsidR="00454CD2" w:rsidRPr="000650EB" w:rsidRDefault="00454CD2"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2E82205" w14:textId="77777777" w:rsidR="00454CD2" w:rsidRPr="000650EB" w:rsidRDefault="00454CD2" w:rsidP="009F6A6D">
            <w:pPr>
              <w:jc w:val="center"/>
              <w:rPr>
                <w:sz w:val="18"/>
                <w:szCs w:val="18"/>
              </w:rPr>
            </w:pPr>
            <w:r w:rsidRPr="000650EB">
              <w:rPr>
                <w:sz w:val="18"/>
                <w:szCs w:val="18"/>
              </w:rPr>
              <w:t>桥</w:t>
            </w:r>
          </w:p>
          <w:p w14:paraId="2E6DFB00" w14:textId="77777777" w:rsidR="00454CD2" w:rsidRPr="000650EB" w:rsidRDefault="00454CD2" w:rsidP="009F6A6D">
            <w:pPr>
              <w:jc w:val="center"/>
              <w:rPr>
                <w:sz w:val="18"/>
                <w:szCs w:val="18"/>
              </w:rPr>
            </w:pPr>
            <w:r w:rsidRPr="000650EB">
              <w:rPr>
                <w:sz w:val="18"/>
                <w:szCs w:val="18"/>
              </w:rPr>
              <w:t>面</w:t>
            </w:r>
          </w:p>
          <w:p w14:paraId="4C42F907" w14:textId="77777777" w:rsidR="00454CD2" w:rsidRPr="000650EB" w:rsidRDefault="00454CD2"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586D11" w14:textId="77777777" w:rsidR="00454CD2" w:rsidRPr="000650EB" w:rsidRDefault="00454CD2"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5CF1C1"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7B3450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36B845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EC1E2C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2634A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7BEB945"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D6544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6CC559" w14:textId="77777777" w:rsidR="00454CD2" w:rsidRPr="000650EB" w:rsidRDefault="00454CD2" w:rsidP="009F6A6D">
            <w:pPr>
              <w:jc w:val="center"/>
              <w:rPr>
                <w:sz w:val="18"/>
                <w:szCs w:val="18"/>
              </w:rPr>
            </w:pPr>
          </w:p>
        </w:tc>
      </w:tr>
      <w:tr w:rsidR="00454CD2" w:rsidRPr="000650EB" w14:paraId="50DFD334" w14:textId="77777777" w:rsidTr="009F6A6D">
        <w:trPr>
          <w:trHeight w:val="397"/>
          <w:jc w:val="center"/>
        </w:trPr>
        <w:tc>
          <w:tcPr>
            <w:tcW w:w="396" w:type="dxa"/>
            <w:tcBorders>
              <w:left w:val="single" w:sz="12" w:space="0" w:color="auto"/>
              <w:right w:val="single" w:sz="4" w:space="0" w:color="auto"/>
            </w:tcBorders>
            <w:noWrap/>
            <w:vAlign w:val="center"/>
          </w:tcPr>
          <w:p w14:paraId="1327B95B" w14:textId="77777777" w:rsidR="00454CD2" w:rsidRPr="000650EB" w:rsidRDefault="00454CD2"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5FE8F4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1CB91FA" w14:textId="77777777" w:rsidR="00454CD2" w:rsidRPr="000650EB" w:rsidRDefault="00454CD2"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39ABEEF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3FBA76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85268F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C92D029" w14:textId="77777777" w:rsidR="00454CD2" w:rsidRPr="000650EB"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48805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70ACCC"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1FF7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D2BE6B" w14:textId="77777777" w:rsidR="00454CD2" w:rsidRPr="000650EB" w:rsidRDefault="00454CD2" w:rsidP="009F6A6D">
            <w:pPr>
              <w:jc w:val="center"/>
              <w:rPr>
                <w:sz w:val="18"/>
                <w:szCs w:val="18"/>
              </w:rPr>
            </w:pPr>
          </w:p>
        </w:tc>
      </w:tr>
      <w:tr w:rsidR="00454CD2" w:rsidRPr="000650EB" w14:paraId="7C78D88C" w14:textId="77777777" w:rsidTr="009F6A6D">
        <w:trPr>
          <w:trHeight w:val="397"/>
          <w:jc w:val="center"/>
        </w:trPr>
        <w:tc>
          <w:tcPr>
            <w:tcW w:w="396" w:type="dxa"/>
            <w:tcBorders>
              <w:left w:val="single" w:sz="12" w:space="0" w:color="auto"/>
              <w:right w:val="single" w:sz="4" w:space="0" w:color="auto"/>
            </w:tcBorders>
            <w:noWrap/>
            <w:vAlign w:val="center"/>
          </w:tcPr>
          <w:p w14:paraId="35B664E8" w14:textId="77777777" w:rsidR="00454CD2" w:rsidRPr="000650EB" w:rsidRDefault="00454CD2"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149EB2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BCF0CF5" w14:textId="77777777" w:rsidR="00454CD2" w:rsidRPr="000650EB" w:rsidRDefault="00454CD2"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5131126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29B0B5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0F35B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F8B9167"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8560EF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89A9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427007C"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4A67B1" w14:textId="77777777" w:rsidR="00454CD2" w:rsidRPr="000650EB" w:rsidRDefault="00454CD2" w:rsidP="009F6A6D">
            <w:pPr>
              <w:jc w:val="center"/>
              <w:rPr>
                <w:sz w:val="18"/>
                <w:szCs w:val="18"/>
              </w:rPr>
            </w:pPr>
          </w:p>
        </w:tc>
      </w:tr>
      <w:tr w:rsidR="00454CD2" w:rsidRPr="000650EB" w14:paraId="6445B8CE" w14:textId="77777777" w:rsidTr="009F6A6D">
        <w:trPr>
          <w:trHeight w:val="397"/>
          <w:jc w:val="center"/>
        </w:trPr>
        <w:tc>
          <w:tcPr>
            <w:tcW w:w="396" w:type="dxa"/>
            <w:tcBorders>
              <w:left w:val="single" w:sz="12" w:space="0" w:color="auto"/>
              <w:right w:val="single" w:sz="4" w:space="0" w:color="auto"/>
            </w:tcBorders>
            <w:noWrap/>
            <w:vAlign w:val="center"/>
          </w:tcPr>
          <w:p w14:paraId="43187E9A" w14:textId="77777777" w:rsidR="00454CD2" w:rsidRPr="000650EB" w:rsidRDefault="00454CD2"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DBDAAA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484779" w14:textId="77777777" w:rsidR="00454CD2" w:rsidRPr="000650EB" w:rsidRDefault="00454CD2"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3FEAA408"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7A38DC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351C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0E51F8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F6540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5028B5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DA8CA5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F686DB5" w14:textId="77777777" w:rsidR="00454CD2" w:rsidRPr="000650EB" w:rsidRDefault="00454CD2" w:rsidP="009F6A6D">
            <w:pPr>
              <w:jc w:val="center"/>
              <w:rPr>
                <w:sz w:val="18"/>
                <w:szCs w:val="18"/>
              </w:rPr>
            </w:pPr>
          </w:p>
        </w:tc>
      </w:tr>
      <w:tr w:rsidR="00454CD2" w:rsidRPr="000650EB" w14:paraId="44816851"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1CFA102" w14:textId="77777777" w:rsidR="00454CD2" w:rsidRPr="000650EB" w:rsidRDefault="00454CD2"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560B253"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9A609E0" w14:textId="77777777" w:rsidR="00454CD2" w:rsidRPr="000650EB" w:rsidRDefault="00454CD2"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11D58343"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194D3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0B554A9"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77DAB04" w14:textId="77777777" w:rsidR="00454CD2" w:rsidRPr="00322EA1"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B168733" w14:textId="77777777" w:rsidR="00454CD2" w:rsidRPr="00B70275"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A4DAC0F" w14:textId="77777777" w:rsidR="00454CD2" w:rsidRPr="00B70275"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CE90F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9B510E" w14:textId="77777777" w:rsidR="00454CD2" w:rsidRPr="000650EB" w:rsidRDefault="00454CD2" w:rsidP="009F6A6D">
            <w:pPr>
              <w:jc w:val="center"/>
              <w:rPr>
                <w:sz w:val="18"/>
                <w:szCs w:val="18"/>
              </w:rPr>
            </w:pPr>
          </w:p>
        </w:tc>
      </w:tr>
      <w:tr w:rsidR="00454CD2" w:rsidRPr="000650EB" w14:paraId="25460A4F"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38BCA49" w14:textId="77777777" w:rsidR="00454CD2" w:rsidRPr="000650EB" w:rsidRDefault="00454CD2"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14DC2A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5F59F0" w14:textId="77777777" w:rsidR="00454CD2" w:rsidRPr="000650EB" w:rsidRDefault="00454CD2"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2E0A338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6714E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59B07B1"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82D63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6199D5"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5758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F08AB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C070B37" w14:textId="77777777" w:rsidR="00454CD2" w:rsidRPr="000650EB" w:rsidRDefault="00454CD2" w:rsidP="009F6A6D">
            <w:pPr>
              <w:jc w:val="center"/>
              <w:rPr>
                <w:sz w:val="18"/>
                <w:szCs w:val="18"/>
              </w:rPr>
            </w:pPr>
          </w:p>
        </w:tc>
      </w:tr>
      <w:tr w:rsidR="00454CD2" w:rsidRPr="000650EB" w14:paraId="6642B838" w14:textId="77777777" w:rsidTr="009F6A6D">
        <w:trPr>
          <w:trHeight w:val="397"/>
          <w:jc w:val="center"/>
        </w:trPr>
        <w:tc>
          <w:tcPr>
            <w:tcW w:w="396" w:type="dxa"/>
            <w:tcBorders>
              <w:left w:val="single" w:sz="12" w:space="0" w:color="auto"/>
              <w:right w:val="single" w:sz="4" w:space="0" w:color="auto"/>
            </w:tcBorders>
            <w:noWrap/>
            <w:vAlign w:val="center"/>
          </w:tcPr>
          <w:p w14:paraId="0B063D90" w14:textId="77777777" w:rsidR="00454CD2" w:rsidRPr="000650EB" w:rsidRDefault="00454CD2"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09746E0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2AD6BD7" w14:textId="77777777" w:rsidR="00454CD2" w:rsidRPr="000650EB" w:rsidRDefault="00454CD2"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620EEF8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207A80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AC688F6"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810C7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AC86641"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07C5D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3CED0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A5DA9AA" w14:textId="77777777" w:rsidR="00454CD2" w:rsidRPr="000650EB" w:rsidRDefault="00454CD2" w:rsidP="009F6A6D">
            <w:pPr>
              <w:jc w:val="center"/>
              <w:rPr>
                <w:sz w:val="18"/>
                <w:szCs w:val="18"/>
              </w:rPr>
            </w:pPr>
          </w:p>
        </w:tc>
      </w:tr>
      <w:tr w:rsidR="00454CD2" w:rsidRPr="000650EB" w14:paraId="69AA4BEC"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28A237E7" w14:textId="77777777" w:rsidR="00454CD2" w:rsidRPr="000650EB" w:rsidRDefault="00454CD2"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7247608C" w14:textId="77777777" w:rsidR="00454CD2" w:rsidRPr="000650EB" w:rsidRDefault="00454CD2" w:rsidP="009F6A6D">
            <w:pPr>
              <w:jc w:val="center"/>
              <w:rPr>
                <w:sz w:val="18"/>
                <w:szCs w:val="18"/>
              </w:rPr>
            </w:pPr>
            <w:r w:rsidRPr="000650EB">
              <w:rPr>
                <w:sz w:val="18"/>
                <w:szCs w:val="18"/>
              </w:rPr>
              <w:t>上部</w:t>
            </w:r>
            <w:r w:rsidRPr="000650EB">
              <w:rPr>
                <w:sz w:val="18"/>
                <w:szCs w:val="18"/>
              </w:rPr>
              <w:lastRenderedPageBreak/>
              <w:t>结</w:t>
            </w:r>
          </w:p>
          <w:p w14:paraId="374FCD93" w14:textId="77777777" w:rsidR="00454CD2" w:rsidRPr="000650EB" w:rsidRDefault="00454CD2"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B8E5DD7" w14:textId="77777777" w:rsidR="00454CD2" w:rsidRPr="000650EB" w:rsidRDefault="00454CD2" w:rsidP="009F6A6D">
            <w:pPr>
              <w:jc w:val="center"/>
              <w:rPr>
                <w:sz w:val="18"/>
                <w:szCs w:val="18"/>
              </w:rPr>
            </w:pPr>
            <w:r w:rsidRPr="000650EB">
              <w:rPr>
                <w:sz w:val="18"/>
                <w:szCs w:val="18"/>
              </w:rPr>
              <w:lastRenderedPageBreak/>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6FB2C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8AF084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DDE789F"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C62EE6" w14:textId="77777777" w:rsidR="00454CD2" w:rsidRPr="00322EA1"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001FDCE"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728FE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107FA2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A152E9F" w14:textId="77777777" w:rsidR="00454CD2" w:rsidRPr="000650EB" w:rsidRDefault="00454CD2" w:rsidP="009F6A6D">
            <w:pPr>
              <w:jc w:val="center"/>
              <w:rPr>
                <w:sz w:val="18"/>
                <w:szCs w:val="18"/>
              </w:rPr>
            </w:pPr>
          </w:p>
        </w:tc>
      </w:tr>
      <w:tr w:rsidR="00454CD2" w:rsidRPr="000650EB" w14:paraId="422F859B"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52F857C" w14:textId="77777777" w:rsidR="00454CD2" w:rsidRPr="000650EB" w:rsidRDefault="00454CD2" w:rsidP="009F6A6D">
            <w:pPr>
              <w:jc w:val="center"/>
              <w:rPr>
                <w:sz w:val="18"/>
                <w:szCs w:val="18"/>
              </w:rPr>
            </w:pPr>
            <w:r w:rsidRPr="000650EB">
              <w:rPr>
                <w:sz w:val="18"/>
                <w:szCs w:val="18"/>
              </w:rPr>
              <w:lastRenderedPageBreak/>
              <w:t>9</w:t>
            </w:r>
          </w:p>
        </w:tc>
        <w:tc>
          <w:tcPr>
            <w:tcW w:w="418" w:type="dxa"/>
            <w:vMerge/>
            <w:tcBorders>
              <w:left w:val="single" w:sz="4" w:space="0" w:color="auto"/>
              <w:bottom w:val="single" w:sz="4" w:space="0" w:color="auto"/>
              <w:right w:val="single" w:sz="4" w:space="0" w:color="auto"/>
            </w:tcBorders>
            <w:vAlign w:val="center"/>
          </w:tcPr>
          <w:p w14:paraId="4B20BD5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0C7D89" w14:textId="77777777" w:rsidR="00454CD2" w:rsidRPr="000650EB" w:rsidRDefault="00454CD2"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7438BCD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FB0AC2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7C8B17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94D6B5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A1BB02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4200A3"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1F750F"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DAA66D" w14:textId="77777777" w:rsidR="00454CD2" w:rsidRPr="000650EB" w:rsidRDefault="00454CD2" w:rsidP="009F6A6D">
            <w:pPr>
              <w:jc w:val="center"/>
              <w:rPr>
                <w:sz w:val="18"/>
                <w:szCs w:val="18"/>
              </w:rPr>
            </w:pPr>
          </w:p>
        </w:tc>
      </w:tr>
      <w:tr w:rsidR="00454CD2" w:rsidRPr="000650EB" w14:paraId="05164CBE"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4255544" w14:textId="77777777" w:rsidR="00454CD2" w:rsidRPr="000650EB" w:rsidRDefault="00454CD2" w:rsidP="009F6A6D">
            <w:pPr>
              <w:jc w:val="center"/>
              <w:rPr>
                <w:sz w:val="18"/>
                <w:szCs w:val="18"/>
              </w:rPr>
            </w:pPr>
            <w:r w:rsidRPr="000650EB">
              <w:rPr>
                <w:sz w:val="18"/>
                <w:szCs w:val="18"/>
              </w:rPr>
              <w:lastRenderedPageBreak/>
              <w:t>10</w:t>
            </w:r>
          </w:p>
        </w:tc>
        <w:tc>
          <w:tcPr>
            <w:tcW w:w="418" w:type="dxa"/>
            <w:vMerge w:val="restart"/>
            <w:tcBorders>
              <w:top w:val="single" w:sz="4" w:space="0" w:color="auto"/>
              <w:left w:val="single" w:sz="4" w:space="0" w:color="auto"/>
              <w:right w:val="single" w:sz="4" w:space="0" w:color="auto"/>
            </w:tcBorders>
            <w:vAlign w:val="center"/>
          </w:tcPr>
          <w:p w14:paraId="1744CFE5" w14:textId="77777777" w:rsidR="00454CD2" w:rsidRPr="000650EB" w:rsidRDefault="00454CD2"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854E4" w14:textId="77777777" w:rsidR="00454CD2" w:rsidRPr="000650EB" w:rsidRDefault="00454CD2"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0D7A5A"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91BD27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B67191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D3A881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98369B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7B746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2CCAD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6D6707" w14:textId="77777777" w:rsidR="00454CD2" w:rsidRPr="000650EB" w:rsidRDefault="00454CD2" w:rsidP="009F6A6D">
            <w:pPr>
              <w:jc w:val="center"/>
              <w:rPr>
                <w:sz w:val="18"/>
                <w:szCs w:val="18"/>
              </w:rPr>
            </w:pPr>
          </w:p>
        </w:tc>
      </w:tr>
      <w:tr w:rsidR="00454CD2" w:rsidRPr="000650EB" w14:paraId="25925DC2" w14:textId="77777777" w:rsidTr="009F6A6D">
        <w:trPr>
          <w:trHeight w:val="397"/>
          <w:jc w:val="center"/>
        </w:trPr>
        <w:tc>
          <w:tcPr>
            <w:tcW w:w="396" w:type="dxa"/>
            <w:tcBorders>
              <w:left w:val="single" w:sz="12" w:space="0" w:color="auto"/>
              <w:right w:val="single" w:sz="4" w:space="0" w:color="auto"/>
            </w:tcBorders>
            <w:noWrap/>
            <w:vAlign w:val="center"/>
          </w:tcPr>
          <w:p w14:paraId="438AB64B" w14:textId="77777777" w:rsidR="00454CD2" w:rsidRPr="000650EB" w:rsidRDefault="00454CD2"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B802799"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7BF5F1" w14:textId="77777777" w:rsidR="00454CD2" w:rsidRPr="000650EB" w:rsidRDefault="00454CD2"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349704D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0A1108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E04113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D16373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50FB9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5D0BC0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3CB23A8"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3238AD9" w14:textId="77777777" w:rsidR="00454CD2" w:rsidRPr="000650EB" w:rsidRDefault="00454CD2" w:rsidP="009F6A6D">
            <w:pPr>
              <w:jc w:val="center"/>
              <w:rPr>
                <w:sz w:val="18"/>
                <w:szCs w:val="18"/>
              </w:rPr>
            </w:pPr>
          </w:p>
        </w:tc>
      </w:tr>
      <w:tr w:rsidR="00454CD2" w:rsidRPr="000650EB" w14:paraId="4A71A567" w14:textId="77777777" w:rsidTr="009F6A6D">
        <w:trPr>
          <w:trHeight w:val="397"/>
          <w:jc w:val="center"/>
        </w:trPr>
        <w:tc>
          <w:tcPr>
            <w:tcW w:w="396" w:type="dxa"/>
            <w:tcBorders>
              <w:left w:val="single" w:sz="12" w:space="0" w:color="auto"/>
              <w:right w:val="single" w:sz="4" w:space="0" w:color="auto"/>
            </w:tcBorders>
            <w:noWrap/>
            <w:vAlign w:val="center"/>
          </w:tcPr>
          <w:p w14:paraId="7B23946B" w14:textId="77777777" w:rsidR="00454CD2" w:rsidRPr="000650EB" w:rsidRDefault="00454CD2"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1F01CEE0"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36A208C" w14:textId="77777777" w:rsidR="00454CD2" w:rsidRPr="000650EB" w:rsidRDefault="00454CD2" w:rsidP="009F6A6D">
            <w:pPr>
              <w:jc w:val="center"/>
              <w:rPr>
                <w:sz w:val="18"/>
                <w:szCs w:val="18"/>
              </w:rPr>
            </w:pPr>
            <w:r w:rsidRPr="000650EB">
              <w:rPr>
                <w:sz w:val="18"/>
                <w:szCs w:val="18"/>
              </w:rPr>
              <w:t>翼墙、</w:t>
            </w:r>
          </w:p>
          <w:p w14:paraId="396F650A" w14:textId="77777777" w:rsidR="00454CD2" w:rsidRPr="000650EB" w:rsidRDefault="00454CD2"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18403B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08FE145"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C1E0B8"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D6D12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239F7D"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7AA46B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A67BF3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91E4CB5" w14:textId="77777777" w:rsidR="00454CD2" w:rsidRPr="000650EB" w:rsidRDefault="00454CD2" w:rsidP="009F6A6D">
            <w:pPr>
              <w:jc w:val="center"/>
              <w:rPr>
                <w:sz w:val="18"/>
                <w:szCs w:val="18"/>
              </w:rPr>
            </w:pPr>
          </w:p>
        </w:tc>
      </w:tr>
      <w:tr w:rsidR="00454CD2" w:rsidRPr="000650EB" w14:paraId="4F93739F" w14:textId="77777777" w:rsidTr="009F6A6D">
        <w:trPr>
          <w:trHeight w:val="397"/>
          <w:jc w:val="center"/>
        </w:trPr>
        <w:tc>
          <w:tcPr>
            <w:tcW w:w="396" w:type="dxa"/>
            <w:tcBorders>
              <w:left w:val="single" w:sz="12" w:space="0" w:color="auto"/>
              <w:right w:val="single" w:sz="4" w:space="0" w:color="auto"/>
            </w:tcBorders>
            <w:noWrap/>
            <w:vAlign w:val="center"/>
          </w:tcPr>
          <w:p w14:paraId="04E33E9B" w14:textId="77777777" w:rsidR="00454CD2" w:rsidRPr="000650EB" w:rsidRDefault="00454CD2"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1CE58026"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72025B" w14:textId="77777777" w:rsidR="00454CD2" w:rsidRPr="000650EB" w:rsidRDefault="00454CD2" w:rsidP="009F6A6D">
            <w:pPr>
              <w:jc w:val="center"/>
              <w:rPr>
                <w:sz w:val="18"/>
                <w:szCs w:val="18"/>
              </w:rPr>
            </w:pPr>
            <w:r w:rsidRPr="000650EB">
              <w:rPr>
                <w:sz w:val="18"/>
                <w:szCs w:val="18"/>
              </w:rPr>
              <w:t>锥坡、</w:t>
            </w:r>
          </w:p>
          <w:p w14:paraId="4FD11AA6" w14:textId="77777777" w:rsidR="00454CD2" w:rsidRPr="000650EB" w:rsidRDefault="00454CD2"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23F83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8884A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456E1A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41B805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E182834"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FCB4A7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4F50044"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17F15E" w14:textId="77777777" w:rsidR="00454CD2" w:rsidRPr="000650EB" w:rsidRDefault="00454CD2" w:rsidP="009F6A6D">
            <w:pPr>
              <w:jc w:val="center"/>
              <w:rPr>
                <w:sz w:val="18"/>
                <w:szCs w:val="18"/>
              </w:rPr>
            </w:pPr>
          </w:p>
        </w:tc>
      </w:tr>
      <w:tr w:rsidR="00454CD2" w:rsidRPr="000650EB" w14:paraId="17FCE64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6C777BF" w14:textId="77777777" w:rsidR="00454CD2" w:rsidRPr="000650EB" w:rsidRDefault="00454CD2"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0D49C430" w14:textId="77777777" w:rsidR="00454CD2" w:rsidRPr="000650EB" w:rsidRDefault="00454CD2"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61F82B3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89DFB21"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FB7CBE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916F9A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7411C6"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CDAA2D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AA4BCC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EB3FD6" w14:textId="77777777" w:rsidR="00454CD2" w:rsidRPr="000650EB" w:rsidRDefault="00454CD2" w:rsidP="009F6A6D">
            <w:pPr>
              <w:jc w:val="center"/>
              <w:rPr>
                <w:sz w:val="18"/>
                <w:szCs w:val="18"/>
              </w:rPr>
            </w:pPr>
          </w:p>
        </w:tc>
      </w:tr>
      <w:tr w:rsidR="00454CD2" w:rsidRPr="000650EB" w14:paraId="06F09FD1"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5C1A5302" w14:textId="77777777" w:rsidR="00454CD2" w:rsidRPr="000650EB" w:rsidRDefault="00454CD2"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8EF562E" w14:textId="77777777" w:rsidR="00454CD2" w:rsidRPr="000650EB" w:rsidRDefault="00454CD2"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A167A" w14:textId="77777777" w:rsidR="00454CD2" w:rsidRPr="000650EB" w:rsidRDefault="00454CD2"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3CD123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D40EE9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F0F226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2A79EB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37F948A"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0723A5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35DF8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2CCD413" w14:textId="77777777" w:rsidR="00454CD2" w:rsidRPr="000650EB" w:rsidRDefault="00454CD2" w:rsidP="009F6A6D">
            <w:pPr>
              <w:jc w:val="center"/>
              <w:rPr>
                <w:sz w:val="18"/>
                <w:szCs w:val="18"/>
              </w:rPr>
            </w:pPr>
          </w:p>
        </w:tc>
      </w:tr>
      <w:tr w:rsidR="00454CD2" w:rsidRPr="000650EB" w14:paraId="09F081B2" w14:textId="77777777" w:rsidTr="009F6A6D">
        <w:trPr>
          <w:trHeight w:val="397"/>
          <w:jc w:val="center"/>
        </w:trPr>
        <w:tc>
          <w:tcPr>
            <w:tcW w:w="396" w:type="dxa"/>
            <w:tcBorders>
              <w:left w:val="single" w:sz="12" w:space="0" w:color="auto"/>
              <w:right w:val="single" w:sz="4" w:space="0" w:color="auto"/>
            </w:tcBorders>
            <w:noWrap/>
            <w:vAlign w:val="center"/>
          </w:tcPr>
          <w:p w14:paraId="582FD045" w14:textId="77777777" w:rsidR="00454CD2" w:rsidRPr="000650EB" w:rsidRDefault="00454CD2"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D55D281"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0797B8D" w14:textId="77777777" w:rsidR="00454CD2" w:rsidRPr="000650EB" w:rsidRDefault="00454CD2"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6F859E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10EE0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91EE5"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F731D9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441BD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5ED51C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C6772D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7ACC439" w14:textId="77777777" w:rsidR="00454CD2" w:rsidRPr="000650EB" w:rsidRDefault="00454CD2" w:rsidP="009F6A6D">
            <w:pPr>
              <w:jc w:val="center"/>
              <w:rPr>
                <w:sz w:val="18"/>
                <w:szCs w:val="18"/>
              </w:rPr>
            </w:pPr>
          </w:p>
        </w:tc>
      </w:tr>
      <w:tr w:rsidR="00454CD2" w:rsidRPr="000650EB" w14:paraId="15A846F6" w14:textId="77777777" w:rsidTr="009F6A6D">
        <w:trPr>
          <w:trHeight w:val="397"/>
          <w:jc w:val="center"/>
        </w:trPr>
        <w:tc>
          <w:tcPr>
            <w:tcW w:w="396" w:type="dxa"/>
            <w:tcBorders>
              <w:left w:val="single" w:sz="12" w:space="0" w:color="auto"/>
              <w:right w:val="single" w:sz="4" w:space="0" w:color="auto"/>
            </w:tcBorders>
            <w:noWrap/>
            <w:vAlign w:val="center"/>
          </w:tcPr>
          <w:p w14:paraId="6AAC4BF9" w14:textId="77777777" w:rsidR="00454CD2" w:rsidRPr="000650EB" w:rsidRDefault="00454CD2"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6EEB8624"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C86087D" w14:textId="77777777" w:rsidR="00454CD2" w:rsidRPr="000650EB" w:rsidRDefault="00454CD2" w:rsidP="009F6A6D">
            <w:pPr>
              <w:jc w:val="center"/>
              <w:rPr>
                <w:sz w:val="18"/>
                <w:szCs w:val="18"/>
              </w:rPr>
            </w:pPr>
            <w:proofErr w:type="gramStart"/>
            <w:r w:rsidRPr="000650EB">
              <w:rPr>
                <w:sz w:val="18"/>
                <w:szCs w:val="18"/>
              </w:rPr>
              <w:t>防抛网</w:t>
            </w:r>
            <w:proofErr w:type="gramEnd"/>
            <w:r w:rsidRPr="000650EB">
              <w:rPr>
                <w:sz w:val="18"/>
                <w:szCs w:val="18"/>
              </w:rPr>
              <w:t>、</w:t>
            </w:r>
          </w:p>
          <w:p w14:paraId="1D009587" w14:textId="77777777" w:rsidR="00454CD2" w:rsidRPr="000650EB" w:rsidRDefault="00454CD2"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A75280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8D28B3"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15F2F8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BAFE381"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B796F2"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26758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1780EB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A602C" w14:textId="77777777" w:rsidR="00454CD2" w:rsidRPr="000650EB" w:rsidRDefault="00454CD2" w:rsidP="009F6A6D">
            <w:pPr>
              <w:jc w:val="center"/>
              <w:rPr>
                <w:sz w:val="18"/>
                <w:szCs w:val="18"/>
              </w:rPr>
            </w:pPr>
          </w:p>
        </w:tc>
      </w:tr>
      <w:tr w:rsidR="00454CD2" w:rsidRPr="000650EB" w14:paraId="15CB96EA" w14:textId="77777777" w:rsidTr="009F6A6D">
        <w:trPr>
          <w:trHeight w:val="397"/>
          <w:jc w:val="center"/>
        </w:trPr>
        <w:tc>
          <w:tcPr>
            <w:tcW w:w="396" w:type="dxa"/>
            <w:tcBorders>
              <w:left w:val="single" w:sz="12" w:space="0" w:color="auto"/>
              <w:right w:val="single" w:sz="4" w:space="0" w:color="auto"/>
            </w:tcBorders>
            <w:noWrap/>
            <w:vAlign w:val="center"/>
          </w:tcPr>
          <w:p w14:paraId="73B71013" w14:textId="77777777" w:rsidR="00454CD2" w:rsidRPr="000650EB" w:rsidRDefault="00454CD2"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50F0986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9133F52" w14:textId="77777777" w:rsidR="00454CD2" w:rsidRPr="000650EB" w:rsidRDefault="00454CD2"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271047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4C4C3E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9C9F74"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29E0ED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4AD1983"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B89F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8D1236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A47210B" w14:textId="77777777" w:rsidR="00454CD2" w:rsidRPr="000650EB" w:rsidRDefault="00454CD2" w:rsidP="009F6A6D">
            <w:pPr>
              <w:jc w:val="center"/>
              <w:rPr>
                <w:sz w:val="18"/>
                <w:szCs w:val="18"/>
              </w:rPr>
            </w:pPr>
          </w:p>
        </w:tc>
      </w:tr>
      <w:tr w:rsidR="00454CD2" w:rsidRPr="000650EB" w14:paraId="370EA586" w14:textId="77777777" w:rsidTr="009F6A6D">
        <w:trPr>
          <w:trHeight w:val="397"/>
          <w:jc w:val="center"/>
        </w:trPr>
        <w:tc>
          <w:tcPr>
            <w:tcW w:w="396" w:type="dxa"/>
            <w:tcBorders>
              <w:left w:val="single" w:sz="12" w:space="0" w:color="auto"/>
              <w:right w:val="single" w:sz="4" w:space="0" w:color="auto"/>
            </w:tcBorders>
            <w:noWrap/>
            <w:vAlign w:val="center"/>
          </w:tcPr>
          <w:p w14:paraId="3E69427C" w14:textId="77777777" w:rsidR="00454CD2" w:rsidRPr="000650EB" w:rsidRDefault="00454CD2"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672860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134C3C" w14:textId="77777777" w:rsidR="00454CD2" w:rsidRPr="000650EB" w:rsidRDefault="00454CD2" w:rsidP="009F6A6D">
            <w:pPr>
              <w:jc w:val="center"/>
              <w:rPr>
                <w:sz w:val="18"/>
                <w:szCs w:val="18"/>
              </w:rPr>
            </w:pPr>
            <w:r w:rsidRPr="000650EB">
              <w:rPr>
                <w:sz w:val="18"/>
                <w:szCs w:val="18"/>
              </w:rPr>
              <w:t>监测系统、</w:t>
            </w:r>
          </w:p>
          <w:p w14:paraId="66606805" w14:textId="77777777" w:rsidR="00454CD2" w:rsidRPr="000650EB" w:rsidRDefault="00454CD2"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1B8379E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DE991C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8B465B"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16E59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F72346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B516B3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8B43B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2B0E359" w14:textId="77777777" w:rsidR="00454CD2" w:rsidRPr="000650EB" w:rsidRDefault="00454CD2" w:rsidP="009F6A6D">
            <w:pPr>
              <w:jc w:val="center"/>
              <w:rPr>
                <w:sz w:val="18"/>
                <w:szCs w:val="18"/>
              </w:rPr>
            </w:pPr>
          </w:p>
        </w:tc>
      </w:tr>
      <w:tr w:rsidR="00454CD2" w:rsidRPr="000650EB" w14:paraId="59CAD661" w14:textId="77777777" w:rsidTr="009F6A6D">
        <w:trPr>
          <w:trHeight w:val="397"/>
          <w:jc w:val="center"/>
        </w:trPr>
        <w:tc>
          <w:tcPr>
            <w:tcW w:w="396" w:type="dxa"/>
            <w:tcBorders>
              <w:left w:val="single" w:sz="12" w:space="0" w:color="auto"/>
              <w:right w:val="single" w:sz="4" w:space="0" w:color="auto"/>
            </w:tcBorders>
            <w:noWrap/>
            <w:vAlign w:val="center"/>
          </w:tcPr>
          <w:p w14:paraId="47F0D780" w14:textId="77777777" w:rsidR="00454CD2" w:rsidRPr="000650EB" w:rsidRDefault="00454CD2"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D8830D3" w14:textId="77777777" w:rsidR="00454CD2" w:rsidRPr="000650EB" w:rsidRDefault="00454CD2"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6CC5FAF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23AFB82"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BCF48E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2B7804"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A81C9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C5E10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F9A568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EF5765E" w14:textId="77777777" w:rsidR="00454CD2" w:rsidRPr="000650EB" w:rsidRDefault="00454CD2" w:rsidP="009F6A6D">
            <w:pPr>
              <w:jc w:val="center"/>
              <w:rPr>
                <w:sz w:val="18"/>
                <w:szCs w:val="18"/>
              </w:rPr>
            </w:pPr>
          </w:p>
        </w:tc>
      </w:tr>
      <w:tr w:rsidR="00454CD2" w:rsidRPr="000650EB" w14:paraId="75512961" w14:textId="77777777" w:rsidTr="009F6A6D">
        <w:trPr>
          <w:trHeight w:val="397"/>
          <w:jc w:val="center"/>
        </w:trPr>
        <w:tc>
          <w:tcPr>
            <w:tcW w:w="396" w:type="dxa"/>
            <w:tcBorders>
              <w:left w:val="single" w:sz="12" w:space="0" w:color="auto"/>
              <w:right w:val="single" w:sz="4" w:space="0" w:color="auto"/>
            </w:tcBorders>
            <w:noWrap/>
            <w:vAlign w:val="center"/>
          </w:tcPr>
          <w:p w14:paraId="558F262C" w14:textId="77777777" w:rsidR="00454CD2" w:rsidRPr="000650EB" w:rsidRDefault="00454CD2"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FB84524" w14:textId="77777777" w:rsidR="00454CD2" w:rsidRPr="000650EB" w:rsidRDefault="00454CD2"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0B416A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791CED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FB970F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830740C"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5E0DDE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EADD63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FEBF2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0F86BED" w14:textId="77777777" w:rsidR="00454CD2" w:rsidRPr="000650EB" w:rsidRDefault="00454CD2" w:rsidP="009F6A6D">
            <w:pPr>
              <w:jc w:val="center"/>
              <w:rPr>
                <w:sz w:val="18"/>
                <w:szCs w:val="18"/>
              </w:rPr>
            </w:pPr>
          </w:p>
        </w:tc>
      </w:tr>
      <w:tr w:rsidR="00454CD2" w:rsidRPr="000650EB" w14:paraId="313FCAB5"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5AD569D" w14:textId="77777777" w:rsidR="00454CD2" w:rsidRPr="000650EB" w:rsidRDefault="00454CD2"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25E09FED"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3564073D" w14:textId="77777777" w:rsidR="00454CD2" w:rsidRPr="000650EB" w:rsidRDefault="00454CD2" w:rsidP="009F6A6D">
            <w:pPr>
              <w:jc w:val="center"/>
              <w:rPr>
                <w:sz w:val="18"/>
                <w:szCs w:val="18"/>
              </w:rPr>
            </w:pPr>
            <w:r>
              <w:rPr>
                <w:rFonts w:hint="eastAsia"/>
                <w:sz w:val="18"/>
                <w:szCs w:val="18"/>
              </w:rPr>
              <w:t>23</w:t>
            </w:r>
            <w:r w:rsidRPr="000650EB">
              <w:rPr>
                <w:sz w:val="18"/>
                <w:szCs w:val="18"/>
              </w:rPr>
              <w:t>、全桥清洁</w:t>
            </w:r>
          </w:p>
          <w:p w14:paraId="59767538" w14:textId="77777777" w:rsidR="00454CD2" w:rsidRPr="000650EB" w:rsidRDefault="00454CD2"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307BB8D1"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56DEABE" w14:textId="77777777" w:rsidR="00454CD2" w:rsidRPr="000650EB" w:rsidRDefault="00454CD2"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4D33312" w14:textId="77777777" w:rsidR="00454CD2" w:rsidRPr="000650EB" w:rsidRDefault="00454CD2"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255B0E49" w14:textId="77777777" w:rsidR="00454CD2" w:rsidRPr="000650EB" w:rsidRDefault="00454CD2" w:rsidP="009F6A6D">
            <w:pPr>
              <w:jc w:val="center"/>
              <w:rPr>
                <w:sz w:val="18"/>
                <w:szCs w:val="18"/>
              </w:rPr>
            </w:pPr>
          </w:p>
        </w:tc>
      </w:tr>
      <w:tr w:rsidR="00454CD2" w:rsidRPr="000650EB" w14:paraId="47B7C22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77504077" w14:textId="77777777" w:rsidR="00454CD2" w:rsidRPr="000650EB" w:rsidRDefault="00454CD2"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5CC616B5"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3661F2CC" w14:textId="77777777" w:rsidR="00454CD2" w:rsidRPr="000650EB" w:rsidRDefault="00454CD2"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66AC5C2A"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7D58B236" w14:textId="77777777" w:rsidR="00454CD2" w:rsidRPr="000650EB" w:rsidRDefault="00454CD2"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4EB9C497" w14:textId="77777777" w:rsidR="00454CD2" w:rsidRPr="000650EB" w:rsidRDefault="00454CD2" w:rsidP="009F6A6D">
            <w:pPr>
              <w:jc w:val="center"/>
              <w:rPr>
                <w:sz w:val="18"/>
                <w:szCs w:val="18"/>
              </w:rPr>
            </w:pP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071310" w14:textId="77777777" w:rsidR="000132A7" w:rsidRDefault="000132A7">
      <w:r>
        <w:separator/>
      </w:r>
    </w:p>
  </w:endnote>
  <w:endnote w:type="continuationSeparator" w:id="0">
    <w:p w14:paraId="24453355" w14:textId="77777777" w:rsidR="000132A7" w:rsidRDefault="000132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182972" w14:textId="77777777" w:rsidR="000132A7" w:rsidRDefault="000132A7">
      <w:r>
        <w:separator/>
      </w:r>
    </w:p>
  </w:footnote>
  <w:footnote w:type="continuationSeparator" w:id="0">
    <w:p w14:paraId="7FE68E2A" w14:textId="77777777" w:rsidR="000132A7" w:rsidRDefault="000132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017FA" w:rsidRPr="001017FA">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017FA" w:rsidRPr="001017FA">
      <w:rPr>
        <w:noProof/>
        <w:szCs w:val="21"/>
        <w:lang w:val="zh-CN"/>
      </w:rPr>
      <w:t>14</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2A7"/>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3BA"/>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7F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8AC"/>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8DF"/>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06A"/>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6BA031B-D9B8-4706-9BBA-6BB54A07E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TotalTime>
  <Pages>20</Pages>
  <Words>2184</Words>
  <Characters>12451</Characters>
  <Application>Microsoft Office Word</Application>
  <DocSecurity>0</DocSecurity>
  <Lines>103</Lines>
  <Paragraphs>29</Paragraphs>
  <ScaleCrop>false</ScaleCrop>
  <Company>Microsoft</Company>
  <LinksUpToDate>false</LinksUpToDate>
  <CharactersWithSpaces>146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7</cp:revision>
  <cp:lastPrinted>2023-08-22T09:32:00Z</cp:lastPrinted>
  <dcterms:created xsi:type="dcterms:W3CDTF">2021-04-13T01:59:00Z</dcterms:created>
  <dcterms:modified xsi:type="dcterms:W3CDTF">2023-08-23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